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4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0808"/>
            <a:ext cx="7772400" cy="1470025"/>
          </a:xfrm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75853"/>
            <a:ext cx="537422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y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53197"/>
              </p:ext>
            </p:extLst>
          </p:nvPr>
        </p:nvGraphicFramePr>
        <p:xfrm>
          <a:off x="3347864" y="1556792"/>
          <a:ext cx="936104" cy="96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1556792"/>
                        <a:ext cx="936104" cy="96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60369" y="2618328"/>
            <a:ext cx="119135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0800" y="3284984"/>
            <a:ext cx="3434530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x . y = 2 . 3 = 6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355150"/>
              </p:ext>
            </p:extLst>
          </p:nvPr>
        </p:nvGraphicFramePr>
        <p:xfrm>
          <a:off x="1115616" y="4149080"/>
          <a:ext cx="676875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2084"/>
                <a:gridCol w="752084"/>
                <a:gridCol w="752084"/>
                <a:gridCol w="752084"/>
                <a:gridCol w="752084"/>
                <a:gridCol w="752084"/>
                <a:gridCol w="752084"/>
                <a:gridCol w="752084"/>
                <a:gridCol w="752084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023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4900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6,7,8,9,10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8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24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7667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268760"/>
            <a:ext cx="15144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571" y="1268760"/>
            <a:ext cx="15335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05105"/>
              </p:ext>
            </p:extLst>
          </p:nvPr>
        </p:nvGraphicFramePr>
        <p:xfrm>
          <a:off x="2991331" y="2204864"/>
          <a:ext cx="298985" cy="8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5" imgW="152280" imgH="457200" progId="Equation.DSMT4">
                  <p:embed/>
                </p:oleObj>
              </mc:Choice>
              <mc:Fallback>
                <p:oleObj name="Equation" r:id="rId5" imgW="15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331" y="2204864"/>
                        <a:ext cx="298985" cy="8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13446"/>
              </p:ext>
            </p:extLst>
          </p:nvPr>
        </p:nvGraphicFramePr>
        <p:xfrm>
          <a:off x="5835783" y="2204864"/>
          <a:ext cx="323900" cy="89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7" imgW="164880" imgH="457200" progId="Equation.DSMT4">
                  <p:embed/>
                </p:oleObj>
              </mc:Choice>
              <mc:Fallback>
                <p:oleObj name="Equation" r:id="rId7" imgW="164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783" y="2204864"/>
                        <a:ext cx="323900" cy="89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6985"/>
              </p:ext>
            </p:extLst>
          </p:nvPr>
        </p:nvGraphicFramePr>
        <p:xfrm>
          <a:off x="4359483" y="2507963"/>
          <a:ext cx="644565" cy="41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9" imgW="139680" imgH="126720" progId="Equation.DSMT4">
                  <p:embed/>
                </p:oleObj>
              </mc:Choice>
              <mc:Fallback>
                <p:oleObj name="Equation" r:id="rId9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9483" y="2507963"/>
                        <a:ext cx="644565" cy="41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4340" y="3212976"/>
            <a:ext cx="4387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1 . 6 = 3 . 2  (= 6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3933056"/>
            <a:ext cx="1842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30936"/>
              </p:ext>
            </p:extLst>
          </p:nvPr>
        </p:nvGraphicFramePr>
        <p:xfrm>
          <a:off x="2685827" y="3828206"/>
          <a:ext cx="1168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11" imgW="596880" imgH="457200" progId="Equation.DSMT4">
                  <p:embed/>
                </p:oleObj>
              </mc:Choice>
              <mc:Fallback>
                <p:oleObj name="Equation" r:id="rId11" imgW="596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27" y="3828206"/>
                        <a:ext cx="1168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61681" y="3933056"/>
            <a:ext cx="5174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. 12 = 10 . 6  (= 60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9592" y="4797152"/>
            <a:ext cx="798808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. d = b . 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47098"/>
              </p:ext>
            </p:extLst>
          </p:nvPr>
        </p:nvGraphicFramePr>
        <p:xfrm>
          <a:off x="2762278" y="5181242"/>
          <a:ext cx="369562" cy="102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2278" y="5181242"/>
                        <a:ext cx="369562" cy="1023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0996"/>
              </p:ext>
            </p:extLst>
          </p:nvPr>
        </p:nvGraphicFramePr>
        <p:xfrm>
          <a:off x="3612612" y="5157192"/>
          <a:ext cx="397989" cy="102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15" imgW="177480" imgH="457200" progId="Equation.DSMT4">
                  <p:embed/>
                </p:oleObj>
              </mc:Choice>
              <mc:Fallback>
                <p:oleObj name="Equation" r:id="rId15" imgW="177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2612" y="5157192"/>
                        <a:ext cx="397989" cy="102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91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5346" y="260871"/>
            <a:ext cx="1351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1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80965"/>
              </p:ext>
            </p:extLst>
          </p:nvPr>
        </p:nvGraphicFramePr>
        <p:xfrm>
          <a:off x="1014718" y="836935"/>
          <a:ext cx="1099605" cy="7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Equation" r:id="rId3" imgW="634680" imgH="457200" progId="Equation.DSMT4">
                  <p:embed/>
                </p:oleObj>
              </mc:Choice>
              <mc:Fallback>
                <p:oleObj name="Equation" r:id="rId3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718" y="836935"/>
                        <a:ext cx="1099605" cy="7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17514" y="908943"/>
            <a:ext cx="3743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–3).(–8) = 4.6  (= 2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523250"/>
              </p:ext>
            </p:extLst>
          </p:nvPr>
        </p:nvGraphicFramePr>
        <p:xfrm>
          <a:off x="1182116" y="1845047"/>
          <a:ext cx="945661" cy="7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5" imgW="545760" imgH="457200" progId="Equation.DSMT4">
                  <p:embed/>
                </p:oleObj>
              </mc:Choice>
              <mc:Fallback>
                <p:oleObj name="Equation" r:id="rId5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16" y="1845047"/>
                        <a:ext cx="945661" cy="79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35849" y="1917055"/>
            <a:ext cx="2247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.7 ≠ 5.(–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05628" y="2636911"/>
            <a:ext cx="8136904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4983" y="3499718"/>
            <a:ext cx="4629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64096"/>
              </p:ext>
            </p:extLst>
          </p:nvPr>
        </p:nvGraphicFramePr>
        <p:xfrm>
          <a:off x="5273104" y="3429000"/>
          <a:ext cx="1009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7" imgW="583920" imgH="457200" progId="Equation.DSMT4">
                  <p:embed/>
                </p:oleObj>
              </mc:Choice>
              <mc:Fallback>
                <p:oleObj name="Equation" r:id="rId7" imgW="583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104" y="3429000"/>
                        <a:ext cx="10096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4291583"/>
            <a:ext cx="533665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. 28 = 4 . 21.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397"/>
              </p:ext>
            </p:extLst>
          </p:nvPr>
        </p:nvGraphicFramePr>
        <p:xfrm>
          <a:off x="2898203" y="5193659"/>
          <a:ext cx="1673797" cy="82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03" y="5193659"/>
                        <a:ext cx="1673797" cy="826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89598"/>
              </p:ext>
            </p:extLst>
          </p:nvPr>
        </p:nvGraphicFramePr>
        <p:xfrm>
          <a:off x="2259285" y="4365104"/>
          <a:ext cx="9445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" name="Equation" r:id="rId11" imgW="545760" imgH="457200" progId="Equation.DSMT4">
                  <p:embed/>
                </p:oleObj>
              </mc:Choice>
              <mc:Fallback>
                <p:oleObj name="Equation" r:id="rId11" imgW="545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285" y="4365104"/>
                        <a:ext cx="9445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31003" y="5301208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45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9" grpId="0"/>
      <p:bldP spid="12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76672"/>
            <a:ext cx="2198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1340768"/>
            <a:ext cx="71769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1052"/>
              </p:ext>
            </p:extLst>
          </p:nvPr>
        </p:nvGraphicFramePr>
        <p:xfrm>
          <a:off x="971600" y="2132856"/>
          <a:ext cx="1344726" cy="8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132856"/>
                        <a:ext cx="1344726" cy="84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08056"/>
              </p:ext>
            </p:extLst>
          </p:nvPr>
        </p:nvGraphicFramePr>
        <p:xfrm>
          <a:off x="984299" y="3501008"/>
          <a:ext cx="1536833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99" y="3501008"/>
                        <a:ext cx="1536833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26224"/>
              </p:ext>
            </p:extLst>
          </p:nvPr>
        </p:nvGraphicFramePr>
        <p:xfrm>
          <a:off x="971600" y="4795689"/>
          <a:ext cx="1704922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5689"/>
                        <a:ext cx="1704922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70392" y="2286681"/>
            <a:ext cx="3441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. 12 = 4 . 3  (=12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9992" y="3597959"/>
            <a:ext cx="2876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 . 9 ≠ 3.(– 12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46059" y="4940077"/>
            <a:ext cx="41024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–3).(–15) = 5 . 9  (=45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67641"/>
              </p:ext>
            </p:extLst>
          </p:nvPr>
        </p:nvGraphicFramePr>
        <p:xfrm>
          <a:off x="3299718" y="2201863"/>
          <a:ext cx="984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" name="Equation" r:id="rId9" imgW="520560" imgH="444240" progId="Equation.DSMT4">
                  <p:embed/>
                </p:oleObj>
              </mc:Choice>
              <mc:Fallback>
                <p:oleObj name="Equation" r:id="rId9" imgW="520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718" y="2201863"/>
                        <a:ext cx="9842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72384"/>
              </p:ext>
            </p:extLst>
          </p:nvPr>
        </p:nvGraphicFramePr>
        <p:xfrm>
          <a:off x="3227834" y="3524250"/>
          <a:ext cx="1200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" name="Equation" r:id="rId11" imgW="634680" imgH="457200" progId="Equation.DSMT4">
                  <p:embed/>
                </p:oleObj>
              </mc:Choice>
              <mc:Fallback>
                <p:oleObj name="Equation" r:id="rId11" imgW="634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34" y="3524250"/>
                        <a:ext cx="12001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776997"/>
              </p:ext>
            </p:extLst>
          </p:nvPr>
        </p:nvGraphicFramePr>
        <p:xfrm>
          <a:off x="3203575" y="4795838"/>
          <a:ext cx="1368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" name="Equation" r:id="rId13" imgW="723600" imgH="457200" progId="Equation.DSMT4">
                  <p:embed/>
                </p:oleObj>
              </mc:Choice>
              <mc:Fallback>
                <p:oleObj name="Equation" r:id="rId13" imgW="723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5838"/>
                        <a:ext cx="13684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9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1453" y="836712"/>
            <a:ext cx="447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28784"/>
              </p:ext>
            </p:extLst>
          </p:nvPr>
        </p:nvGraphicFramePr>
        <p:xfrm>
          <a:off x="1475656" y="1630387"/>
          <a:ext cx="1833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30387"/>
                        <a:ext cx="1833563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71321"/>
              </p:ext>
            </p:extLst>
          </p:nvPr>
        </p:nvGraphicFramePr>
        <p:xfrm>
          <a:off x="1501106" y="2780928"/>
          <a:ext cx="14716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06" y="2780928"/>
                        <a:ext cx="1471612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07882"/>
              </p:ext>
            </p:extLst>
          </p:nvPr>
        </p:nvGraphicFramePr>
        <p:xfrm>
          <a:off x="1501106" y="3933056"/>
          <a:ext cx="168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8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06" y="3933056"/>
                        <a:ext cx="16891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74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10940"/>
              </p:ext>
            </p:extLst>
          </p:nvPr>
        </p:nvGraphicFramePr>
        <p:xfrm>
          <a:off x="2106613" y="2492598"/>
          <a:ext cx="989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492598"/>
                        <a:ext cx="989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71600" y="2645296"/>
            <a:ext cx="5147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2 . 14 =  x 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3553852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1732"/>
              </p:ext>
            </p:extLst>
          </p:nvPr>
        </p:nvGraphicFramePr>
        <p:xfrm>
          <a:off x="2195736" y="3431083"/>
          <a:ext cx="18097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31083"/>
                        <a:ext cx="18097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64374"/>
              </p:ext>
            </p:extLst>
          </p:nvPr>
        </p:nvGraphicFramePr>
        <p:xfrm>
          <a:off x="1997075" y="4472012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7" imgW="634680" imgH="457200" progId="Equation.DSMT4">
                  <p:embed/>
                </p:oleObj>
              </mc:Choice>
              <mc:Fallback>
                <p:oleObj name="Equation" r:id="rId7" imgW="63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472012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623668"/>
            <a:ext cx="5456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4 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5 . (–1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5532224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6297"/>
              </p:ext>
            </p:extLst>
          </p:nvPr>
        </p:nvGraphicFramePr>
        <p:xfrm>
          <a:off x="2112963" y="5349900"/>
          <a:ext cx="26066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9" imgW="1371600" imgH="469800" progId="Equation.DSMT4">
                  <p:embed/>
                </p:oleObj>
              </mc:Choice>
              <mc:Fallback>
                <p:oleObj name="Equation" r:id="rId9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349900"/>
                        <a:ext cx="26066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33918"/>
              </p:ext>
            </p:extLst>
          </p:nvPr>
        </p:nvGraphicFramePr>
        <p:xfrm>
          <a:off x="1941590" y="620688"/>
          <a:ext cx="1350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90" y="620688"/>
                        <a:ext cx="13509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8297" y="773088"/>
            <a:ext cx="5815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x . 30 = 10 . (–18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88297" y="1681644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53243"/>
              </p:ext>
            </p:extLst>
          </p:nvPr>
        </p:nvGraphicFramePr>
        <p:xfrm>
          <a:off x="2140425" y="1488317"/>
          <a:ext cx="2582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13" imgW="1358640" imgH="482400" progId="Equation.DSMT4">
                  <p:embed/>
                </p:oleObj>
              </mc:Choice>
              <mc:Fallback>
                <p:oleObj name="Equation" r:id="rId13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25" y="1488317"/>
                        <a:ext cx="25828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86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04664"/>
            <a:ext cx="818044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(b ≠ 0)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89088"/>
              </p:ext>
            </p:extLst>
          </p:nvPr>
        </p:nvGraphicFramePr>
        <p:xfrm>
          <a:off x="1163638" y="1773312"/>
          <a:ext cx="1736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773312"/>
                        <a:ext cx="1736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35502"/>
              </p:ext>
            </p:extLst>
          </p:nvPr>
        </p:nvGraphicFramePr>
        <p:xfrm>
          <a:off x="4788024" y="1773312"/>
          <a:ext cx="1543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73312"/>
                        <a:ext cx="1543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43808" y="3554348"/>
            <a:ext cx="4039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. b = (–b).(–a)   (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9792" y="4653136"/>
            <a:ext cx="4398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. b = (–b) . a   (=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55576" y="2852936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45922"/>
              </p:ext>
            </p:extLst>
          </p:nvPr>
        </p:nvGraphicFramePr>
        <p:xfrm>
          <a:off x="878190" y="3429496"/>
          <a:ext cx="1736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90" y="3429496"/>
                        <a:ext cx="1736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512"/>
              </p:ext>
            </p:extLst>
          </p:nvPr>
        </p:nvGraphicFramePr>
        <p:xfrm>
          <a:off x="868710" y="4509616"/>
          <a:ext cx="1543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9" imgW="812520" imgH="457200" progId="Equation.DSMT4">
                  <p:embed/>
                </p:oleObj>
              </mc:Choice>
              <mc:Fallback>
                <p:oleObj name="Equation" r:id="rId9" imgW="812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10" y="4509616"/>
                        <a:ext cx="1543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2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611401"/>
            <a:ext cx="850995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4663"/>
              </p:ext>
            </p:extLst>
          </p:nvPr>
        </p:nvGraphicFramePr>
        <p:xfrm>
          <a:off x="2873995" y="2997448"/>
          <a:ext cx="2778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95" y="2997448"/>
                        <a:ext cx="277812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394436"/>
              </p:ext>
            </p:extLst>
          </p:nvPr>
        </p:nvGraphicFramePr>
        <p:xfrm>
          <a:off x="2468290" y="692696"/>
          <a:ext cx="34718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90" y="692696"/>
                        <a:ext cx="3471862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3717032"/>
            <a:ext cx="365356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41002"/>
              </p:ext>
            </p:extLst>
          </p:nvPr>
        </p:nvGraphicFramePr>
        <p:xfrm>
          <a:off x="2854325" y="5013325"/>
          <a:ext cx="479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9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013325"/>
                        <a:ext cx="479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92787"/>
              </p:ext>
            </p:extLst>
          </p:nvPr>
        </p:nvGraphicFramePr>
        <p:xfrm>
          <a:off x="3347864" y="5013176"/>
          <a:ext cx="720080" cy="89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" name="Equation" r:id="rId9" imgW="368280" imgH="457200" progId="Equation.DSMT4">
                  <p:embed/>
                </p:oleObj>
              </mc:Choice>
              <mc:Fallback>
                <p:oleObj name="Equation" r:id="rId9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5013176"/>
                        <a:ext cx="720080" cy="89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71804"/>
              </p:ext>
            </p:extLst>
          </p:nvPr>
        </p:nvGraphicFramePr>
        <p:xfrm>
          <a:off x="4132503" y="5013176"/>
          <a:ext cx="943553" cy="89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2503" y="5013176"/>
                        <a:ext cx="943553" cy="89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59590"/>
              </p:ext>
            </p:extLst>
          </p:nvPr>
        </p:nvGraphicFramePr>
        <p:xfrm>
          <a:off x="5148064" y="5038006"/>
          <a:ext cx="720080" cy="8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13" imgW="368280" imgH="444240" progId="Equation.DSMT4">
                  <p:embed/>
                </p:oleObj>
              </mc:Choice>
              <mc:Fallback>
                <p:oleObj name="Equation" r:id="rId13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5038006"/>
                        <a:ext cx="720080" cy="86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03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75853"/>
            <a:ext cx="75745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–2) . 14 = 4 . (–7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533" y="2229838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99592" y="2937554"/>
            <a:ext cx="5850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27048"/>
              </p:ext>
            </p:extLst>
          </p:nvPr>
        </p:nvGraphicFramePr>
        <p:xfrm>
          <a:off x="1547664" y="3742006"/>
          <a:ext cx="1198561" cy="82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742006"/>
                        <a:ext cx="1198561" cy="82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10259"/>
              </p:ext>
            </p:extLst>
          </p:nvPr>
        </p:nvGraphicFramePr>
        <p:xfrm>
          <a:off x="2755280" y="3735085"/>
          <a:ext cx="1363069" cy="84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80" y="3735085"/>
                        <a:ext cx="1363069" cy="84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54770"/>
              </p:ext>
            </p:extLst>
          </p:nvPr>
        </p:nvGraphicFramePr>
        <p:xfrm>
          <a:off x="4123432" y="3741436"/>
          <a:ext cx="1363069" cy="82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7" imgW="736560" imgH="444240" progId="Equation.DSMT4">
                  <p:embed/>
                </p:oleObj>
              </mc:Choice>
              <mc:Fallback>
                <p:oleObj name="Equation" r:id="rId7" imgW="736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432" y="3741436"/>
                        <a:ext cx="1363069" cy="82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42297"/>
              </p:ext>
            </p:extLst>
          </p:nvPr>
        </p:nvGraphicFramePr>
        <p:xfrm>
          <a:off x="5538193" y="3723972"/>
          <a:ext cx="1410072" cy="84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9" imgW="761760" imgH="457200" progId="Equation.DSMT4">
                  <p:embed/>
                </p:oleObj>
              </mc:Choice>
              <mc:Fallback>
                <p:oleObj name="Equation" r:id="rId9" imgW="761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193" y="3723972"/>
                        <a:ext cx="1410072" cy="84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6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60</TotalTime>
  <Words>399</Words>
  <Application>Microsoft Office PowerPoint</Application>
  <PresentationFormat>On-screen Show (4:3)</PresentationFormat>
  <Paragraphs>6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ank</vt:lpstr>
      <vt:lpstr>Equation</vt:lpstr>
      <vt:lpstr>Bài 2. Phân số bằng nh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VN B6,7,8,9,10 – SGK (tr8)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91</cp:revision>
  <dcterms:created xsi:type="dcterms:W3CDTF">2020-03-26T08:51:37Z</dcterms:created>
  <dcterms:modified xsi:type="dcterms:W3CDTF">2020-04-02T14:08:48Z</dcterms:modified>
</cp:coreProperties>
</file>